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7679" w14:textId="77777777" w:rsidR="00516E24" w:rsidRDefault="00516E24"/>
    <w:p w14:paraId="2AABBBAE" w14:textId="77777777" w:rsidR="005675D7" w:rsidRDefault="00304C1D">
      <w:r w:rsidRPr="00516E24">
        <w:rPr>
          <w:position w:val="-160"/>
        </w:rPr>
        <w:object w:dxaOrig="6100" w:dyaOrig="5800" w14:anchorId="3A998B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05.35pt;height:290pt" o:ole="">
            <v:imagedata r:id="rId5" o:title=""/>
          </v:shape>
          <o:OLEObject Type="Embed" ProgID="Equation.3" ShapeID="_x0000_i1033" DrawAspect="Content" ObjectID="_1378797208" r:id="rId6"/>
        </w:object>
      </w:r>
      <w:bookmarkStart w:id="0" w:name="_GoBack"/>
      <w:bookmarkEnd w:id="0"/>
    </w:p>
    <w:p w14:paraId="194BC3C7" w14:textId="77777777" w:rsidR="005675D7" w:rsidRDefault="00872A2B">
      <w:r w:rsidRPr="00872A2B">
        <w:rPr>
          <w:position w:val="-6"/>
        </w:rPr>
        <w:object w:dxaOrig="320" w:dyaOrig="279" w14:anchorId="2F83E379">
          <v:shape id="_x0000_i1026" type="#_x0000_t75" style="width:16pt;height:14pt" o:ole="">
            <v:imagedata r:id="rId7" o:title=""/>
          </v:shape>
          <o:OLEObject Type="Embed" ProgID="Equation.DSMT4" ShapeID="_x0000_i1026" DrawAspect="Content" ObjectID="_1378797209" r:id="rId8"/>
        </w:object>
      </w:r>
      <w:r>
        <w:t>: RTT sample interval,</w:t>
      </w:r>
      <w:r w:rsidRPr="00872A2B">
        <w:rPr>
          <w:position w:val="-6"/>
        </w:rPr>
        <w:object w:dxaOrig="260" w:dyaOrig="279" w14:anchorId="71BA6262">
          <v:shape id="_x0000_i1027" type="#_x0000_t75" style="width:13.35pt;height:14pt" o:ole="">
            <v:imagedata r:id="rId9" o:title=""/>
          </v:shape>
          <o:OLEObject Type="Embed" ProgID="Equation.DSMT4" ShapeID="_x0000_i1027" DrawAspect="Content" ObjectID="_1378797210" r:id="rId10"/>
        </w:object>
      </w:r>
      <w:r>
        <w:t>: delay in control loop</w:t>
      </w:r>
      <w:r w:rsidR="00A31CFB">
        <w:t xml:space="preserve">, </w:t>
      </w:r>
      <w:r w:rsidR="00A31CFB" w:rsidRPr="00A31CFB">
        <w:rPr>
          <w:position w:val="-10"/>
        </w:rPr>
        <w:object w:dxaOrig="220" w:dyaOrig="260" w14:anchorId="165D4A1B">
          <v:shape id="_x0000_i1028" type="#_x0000_t75" style="width:11.35pt;height:13.35pt" o:ole="">
            <v:imagedata r:id="rId11" o:title=""/>
          </v:shape>
          <o:OLEObject Type="Embed" ProgID="Equation.DSMT4" ShapeID="_x0000_i1028" DrawAspect="Content" ObjectID="_1378797211" r:id="rId12"/>
        </w:object>
      </w:r>
      <w:r w:rsidR="00A31CFB">
        <w:t>: normalized RTT gradient</w:t>
      </w:r>
    </w:p>
    <w:p w14:paraId="0AA25A4D" w14:textId="77777777" w:rsidR="002E2530" w:rsidRDefault="002E2530"/>
    <w:p w14:paraId="116EE782" w14:textId="77777777" w:rsidR="002E2530" w:rsidRDefault="002E2530">
      <w:r>
        <w:t>Numerical solution (10Gbps bottleneck; one flow starts at 10Gbps, the other at 1Gbps)</w:t>
      </w:r>
    </w:p>
    <w:p w14:paraId="66B42E28" w14:textId="77777777" w:rsidR="005675D7" w:rsidRDefault="002E2530">
      <w:r>
        <w:rPr>
          <w:noProof/>
          <w:lang w:eastAsia="en-US"/>
        </w:rPr>
        <w:drawing>
          <wp:inline distT="0" distB="0" distL="0" distR="0" wp14:anchorId="13F0B512" wp14:editId="145F1D0D">
            <wp:extent cx="5704784" cy="2569633"/>
            <wp:effectExtent l="0" t="0" r="10795" b="0"/>
            <wp:docPr id="1" name="Picture 1" descr="Macintosh HD:Users:yibo:code:dcqcn:dcqcn:timely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yibo:code:dcqcn:dcqcn:timely.eps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0" t="4981" r="8269" b="2847"/>
                    <a:stretch/>
                  </pic:blipFill>
                  <pic:spPr bwMode="auto">
                    <a:xfrm>
                      <a:off x="0" y="0"/>
                      <a:ext cx="5705869" cy="2570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5B9CC2" w14:textId="77777777" w:rsidR="002E2530" w:rsidRDefault="002E2530" w:rsidP="002E2530">
      <w:pPr>
        <w:jc w:val="center"/>
      </w:pPr>
      <w:r>
        <w:t>(Left) Throughput (Right) Queue length (KB)</w:t>
      </w:r>
    </w:p>
    <w:sectPr w:rsidR="002E25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5D7"/>
    <w:rsid w:val="000D1EF5"/>
    <w:rsid w:val="001F0124"/>
    <w:rsid w:val="002517B0"/>
    <w:rsid w:val="002E2530"/>
    <w:rsid w:val="002E5C20"/>
    <w:rsid w:val="00304C1D"/>
    <w:rsid w:val="004B32FE"/>
    <w:rsid w:val="004B4ECE"/>
    <w:rsid w:val="00516E24"/>
    <w:rsid w:val="005675D7"/>
    <w:rsid w:val="005A1D06"/>
    <w:rsid w:val="00700E8E"/>
    <w:rsid w:val="00872A2B"/>
    <w:rsid w:val="009311A1"/>
    <w:rsid w:val="009352ED"/>
    <w:rsid w:val="00A31CFB"/>
    <w:rsid w:val="00BC472F"/>
    <w:rsid w:val="00C2311C"/>
    <w:rsid w:val="00C87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79BF1F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253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53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253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53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45</Words>
  <Characters>263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IT</Company>
  <LinksUpToDate>false</LinksUpToDate>
  <CharactersWithSpaces>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bo Zhu</dc:creator>
  <cp:keywords/>
  <dc:description/>
  <cp:lastModifiedBy>Yibo Zhu</cp:lastModifiedBy>
  <cp:revision>10</cp:revision>
  <dcterms:created xsi:type="dcterms:W3CDTF">2015-09-08T18:46:00Z</dcterms:created>
  <dcterms:modified xsi:type="dcterms:W3CDTF">2015-09-28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